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B3CA0" w:rsidRDefault="008B3CA0"/>
    <w:p w:rsidR="00587346" w:rsidRDefault="00587346" w:rsidP="00587346"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GUÍA</w:t>
      </w:r>
      <w:r w:rsidRPr="00561B18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="0012660F">
        <w:rPr>
          <w:rFonts w:ascii="Arial" w:hAnsi="Arial" w:cs="Arial"/>
          <w:b/>
          <w:sz w:val="24"/>
          <w:szCs w:val="24"/>
          <w:u w:val="single"/>
        </w:rPr>
        <w:t>4</w:t>
      </w:r>
      <w:r>
        <w:rPr>
          <w:rFonts w:ascii="Arial" w:hAnsi="Arial" w:cs="Arial"/>
          <w:b/>
          <w:sz w:val="24"/>
          <w:szCs w:val="24"/>
          <w:u w:val="single"/>
        </w:rPr>
        <w:t xml:space="preserve">º AÑO MEDIO </w:t>
      </w:r>
    </w:p>
    <w:p w:rsidR="00587346" w:rsidRDefault="00587346" w:rsidP="00587346">
      <w:pPr>
        <w:jc w:val="center"/>
        <w:rPr>
          <w:rFonts w:ascii="Arial" w:hAnsi="Arial" w:cs="Arial"/>
          <w:b/>
          <w:sz w:val="24"/>
          <w:szCs w:val="24"/>
          <w:u w:val="single"/>
        </w:rPr>
      </w:pPr>
    </w:p>
    <w:p w:rsidR="000B61BE" w:rsidRDefault="000B61BE" w:rsidP="000B61BE">
      <w:pPr>
        <w:rPr>
          <w:rFonts w:ascii="Arial" w:hAnsi="Arial" w:cs="Arial"/>
          <w:b/>
          <w:sz w:val="24"/>
          <w:szCs w:val="24"/>
        </w:rPr>
      </w:pPr>
      <w:r w:rsidRPr="000B61BE">
        <w:rPr>
          <w:rFonts w:ascii="Arial" w:hAnsi="Arial" w:cs="Arial"/>
          <w:b/>
          <w:sz w:val="24"/>
          <w:szCs w:val="24"/>
          <w:highlight w:val="green"/>
        </w:rPr>
        <w:t xml:space="preserve">Objetivo: </w:t>
      </w:r>
      <w:r w:rsidRPr="000B61BE">
        <w:rPr>
          <w:rFonts w:ascii="Arial" w:hAnsi="Arial" w:cs="Arial"/>
          <w:sz w:val="24"/>
          <w:szCs w:val="24"/>
          <w:highlight w:val="green"/>
        </w:rPr>
        <w:t>Resolver inecuaciones y sistemas lineales de inecuaciones con una incógnita</w:t>
      </w:r>
    </w:p>
    <w:p w:rsidR="000B61BE" w:rsidRPr="00561B18" w:rsidRDefault="000B61BE" w:rsidP="00587346"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noProof/>
          <w:sz w:val="24"/>
          <w:szCs w:val="24"/>
          <w:u w:val="single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6985</wp:posOffset>
                </wp:positionH>
                <wp:positionV relativeFrom="paragraph">
                  <wp:posOffset>185420</wp:posOffset>
                </wp:positionV>
                <wp:extent cx="1009650" cy="495300"/>
                <wp:effectExtent l="76200" t="38100" r="76200" b="95250"/>
                <wp:wrapNone/>
                <wp:docPr id="4" name="Rectángulo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9650" cy="495300"/>
                        </a:xfrm>
                        <a:prstGeom prst="rect">
                          <a:avLst/>
                        </a:prstGeom>
                      </wps:spPr>
                      <wps:style>
                        <a:lnRef idx="0">
                          <a:schemeClr val="accent5"/>
                        </a:lnRef>
                        <a:fillRef idx="3">
                          <a:schemeClr val="accent5"/>
                        </a:fillRef>
                        <a:effectRef idx="3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DC0C984" id="Rectángulo 4" o:spid="_x0000_s1026" style="position:absolute;margin-left:-.55pt;margin-top:14.6pt;width:79.5pt;height:39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" fillcolor="#215a69 [1640]" stroked="f">
                <v:fill color2="#3da5c1 [3016]" rotate="t" angle="180" colors="0 #2787a0;52429f #36b1d2;1 #34b3d6" focus="100%" type="gradient">
                  <o:fill v:ext="view" type="gradientUnscaled"/>
                </v:fill>
                <v:shadow on="t" color="black" opacity="22937f" origin=",.5" offset="0,.63889mm"/>
              </v:rect>
            </w:pict>
          </mc:Fallback>
        </mc:AlternateContent>
      </w:r>
    </w:p>
    <w:p w:rsidR="00D228CB" w:rsidRDefault="000B61BE" w:rsidP="00180823">
      <w:pPr>
        <w:rPr>
          <w:rFonts w:ascii="Broadway" w:hAnsi="Broadway"/>
        </w:rPr>
      </w:pPr>
      <w:r w:rsidRPr="00DE29D9">
        <w:rPr>
          <w:rFonts w:ascii="Arial" w:hAnsi="Arial" w:cs="Arial"/>
          <w:i/>
          <w:iCs/>
          <w:noProof/>
          <w:color w:val="333333"/>
          <w:sz w:val="21"/>
          <w:szCs w:val="21"/>
          <w:bdr w:val="none" w:sz="0" w:space="0" w:color="auto" w:frame="1"/>
          <w:shd w:val="clear" w:color="auto" w:fill="FEFEFE"/>
          <w:lang w:val="en-US"/>
        </w:rPr>
        <w:drawing>
          <wp:inline distT="0" distB="0" distL="0" distR="0" wp14:anchorId="1C70A756" wp14:editId="28D052F5">
            <wp:extent cx="6705600" cy="2457450"/>
            <wp:effectExtent l="0" t="0" r="0" b="0"/>
            <wp:docPr id="16" name="Imagen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1BE" w:rsidRDefault="00354FC0" w:rsidP="00180823">
      <w:pPr>
        <w:rPr>
          <w:rFonts w:ascii="Broadway" w:hAnsi="Broadway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714745C" wp14:editId="26C0C889">
                <wp:simplePos x="0" y="0"/>
                <wp:positionH relativeFrom="column">
                  <wp:posOffset>3241040</wp:posOffset>
                </wp:positionH>
                <wp:positionV relativeFrom="paragraph">
                  <wp:posOffset>95250</wp:posOffset>
                </wp:positionV>
                <wp:extent cx="1562100" cy="209550"/>
                <wp:effectExtent l="0" t="76200" r="0" b="19050"/>
                <wp:wrapNone/>
                <wp:docPr id="3" name="Conector angula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62100" cy="209550"/>
                        </a:xfrm>
                        <a:prstGeom prst="bentConnector3">
                          <a:avLst>
                            <a:gd name="adj1" fmla="val 1219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E1FBE77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ector angular 3" o:spid="_x0000_s1026" type="#_x0000_t34" style="position:absolute;margin-left:255.2pt;margin-top:7.5pt;width:123pt;height:16.5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" adj="263" strokecolor="#4579b8 [3044]">
                <v:stroke endarrow="block"/>
              </v:shape>
            </w:pict>
          </mc:Fallback>
        </mc:AlternateContent>
      </w:r>
      <w:r w:rsidR="007E1B4D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8239" behindDoc="0" locked="0" layoutInCell="1" allowOverlap="1" wp14:anchorId="09767665" wp14:editId="20A8A988">
                <wp:simplePos x="0" y="0"/>
                <wp:positionH relativeFrom="column">
                  <wp:posOffset>3260090</wp:posOffset>
                </wp:positionH>
                <wp:positionV relativeFrom="paragraph">
                  <wp:posOffset>105410</wp:posOffset>
                </wp:positionV>
                <wp:extent cx="1400175" cy="247650"/>
                <wp:effectExtent l="0" t="0" r="9525" b="0"/>
                <wp:wrapNone/>
                <wp:docPr id="7" name="Rectángulo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0175" cy="247650"/>
                        </a:xfrm>
                        <a:prstGeom prst="rect">
                          <a:avLst/>
                        </a:prstGeom>
                        <a:pattFill prst="wdUpDiag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C55E8F9" id="Rectángulo 7" o:spid="_x0000_s1026" style="position:absolute;margin-left:256.7pt;margin-top:8.3pt;width:110.25pt;height:19.5pt;z-index:25165823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" fillcolor="#4f81bd [3204]" stroked="f" strokeweight="2pt">
                <v:fill r:id="rId8" o:title="" color2="white [3212]" type="pattern"/>
              </v:rect>
            </w:pict>
          </mc:Fallback>
        </mc:AlternateContent>
      </w:r>
    </w:p>
    <w:p w:rsidR="000B61BE" w:rsidRDefault="007E1B4D" w:rsidP="00180823">
      <w:pPr>
        <w:rPr>
          <w:rFonts w:ascii="Broadway" w:hAnsi="Broadway"/>
        </w:rPr>
      </w:pPr>
      <w:r>
        <w:rPr>
          <w:rFonts w:ascii="Arial" w:hAnsi="Arial" w:cs="Arial"/>
          <w:i/>
          <w:iCs/>
          <w:noProof/>
          <w:color w:val="333333"/>
          <w:sz w:val="21"/>
          <w:szCs w:val="21"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598B9F7" wp14:editId="6F230335">
                <wp:simplePos x="0" y="0"/>
                <wp:positionH relativeFrom="column">
                  <wp:posOffset>3173730</wp:posOffset>
                </wp:positionH>
                <wp:positionV relativeFrom="paragraph">
                  <wp:posOffset>115570</wp:posOffset>
                </wp:positionV>
                <wp:extent cx="123825" cy="104775"/>
                <wp:effectExtent l="0" t="0" r="9525" b="9525"/>
                <wp:wrapNone/>
                <wp:docPr id="6" name="Elips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10477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03292BF" id="Elipse 6" o:spid="_x0000_s1026" style="position:absolute;margin-left:249.9pt;margin-top:9.1pt;width:9.75pt;height:8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" fillcolor="black [3213]" stroked="f" strokeweight="2pt"/>
            </w:pict>
          </mc:Fallback>
        </mc:AlternateContent>
      </w:r>
      <w:r w:rsidR="00E1653A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D1C1A8D" wp14:editId="7A337035">
                <wp:simplePos x="0" y="0"/>
                <wp:positionH relativeFrom="column">
                  <wp:posOffset>1774190</wp:posOffset>
                </wp:positionH>
                <wp:positionV relativeFrom="paragraph">
                  <wp:posOffset>203835</wp:posOffset>
                </wp:positionV>
                <wp:extent cx="3105150" cy="45719"/>
                <wp:effectExtent l="0" t="38100" r="38100" b="88265"/>
                <wp:wrapNone/>
                <wp:docPr id="2" name="Conector recto de flecha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05150" cy="4571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F6A4F40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ctor recto de flecha 2" o:spid="_x0000_s1026" type="#_x0000_t32" style="position:absolute;margin-left:139.7pt;margin-top:16.05pt;width:244.5pt;height:3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" strokecolor="black [3213]">
                <v:stroke endarrow="block"/>
              </v:shape>
            </w:pict>
          </mc:Fallback>
        </mc:AlternateContent>
      </w:r>
      <w:r w:rsidRPr="00DA2A38">
        <w:rPr>
          <w:position w:val="-18"/>
        </w:rPr>
        <w:object w:dxaOrig="18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28.95pt;height:32.65pt" o:ole="">
            <v:imagedata r:id="rId9" o:title=""/>
          </v:shape>
          <o:OLEObject Type="Embed" ProgID="Equation.DSMT4" ShapeID="_x0000_i1036" DrawAspect="Content" ObjectID="_1650359009" r:id="rId10"/>
        </w:object>
      </w:r>
      <w:r>
        <w:tab/>
      </w:r>
      <w:proofErr w:type="gramStart"/>
      <w:r>
        <w:t>0  1</w:t>
      </w:r>
      <w:proofErr w:type="gramEnd"/>
      <w:r>
        <w:t xml:space="preserve">  2  3  4………               11</w:t>
      </w:r>
      <w:r>
        <w:tab/>
      </w:r>
      <w:r>
        <w:tab/>
      </w:r>
      <w:r>
        <w:tab/>
      </w:r>
      <w:r>
        <w:tab/>
      </w:r>
      <w:r w:rsidR="00E1653A" w:rsidRPr="00DA2A38">
        <w:rPr>
          <w:position w:val="-4"/>
        </w:rPr>
        <w:object w:dxaOrig="260" w:dyaOrig="260">
          <v:shape id="_x0000_i1056" type="#_x0000_t75" style="width:20.95pt;height:20.95pt" o:ole="">
            <v:imagedata r:id="rId11" o:title=""/>
          </v:shape>
          <o:OLEObject Type="Embed" ProgID="Equation.DSMT4" ShapeID="_x0000_i1056" DrawAspect="Content" ObjectID="_1650359010" r:id="rId12"/>
        </w:object>
      </w:r>
      <w:r>
        <w:tab/>
      </w:r>
      <w:r w:rsidRPr="00DA2A38">
        <w:rPr>
          <w:position w:val="-14"/>
        </w:rPr>
        <w:object w:dxaOrig="1160" w:dyaOrig="400">
          <v:shape id="_x0000_i1040" type="#_x0000_t75" style="width:100.45pt;height:35.15pt" o:ole="">
            <v:imagedata r:id="rId13" o:title=""/>
          </v:shape>
          <o:OLEObject Type="Embed" ProgID="Equation.DSMT4" ShapeID="_x0000_i1040" DrawAspect="Content" ObjectID="_1650359011" r:id="rId14"/>
        </w:object>
      </w:r>
    </w:p>
    <w:p w:rsidR="000B61BE" w:rsidRDefault="000B61BE" w:rsidP="00180823">
      <w:pPr>
        <w:rPr>
          <w:rFonts w:ascii="Broadway" w:hAnsi="Broadway"/>
        </w:rPr>
      </w:pPr>
    </w:p>
    <w:p w:rsidR="000B61BE" w:rsidRDefault="000B61BE" w:rsidP="00180823">
      <w:pPr>
        <w:rPr>
          <w:rFonts w:ascii="Broadway" w:hAnsi="Broadway"/>
        </w:rPr>
      </w:pPr>
    </w:p>
    <w:p w:rsidR="000B61BE" w:rsidRDefault="000B61BE" w:rsidP="00180823">
      <w:pPr>
        <w:rPr>
          <w:rFonts w:ascii="Broadway" w:hAnsi="Broadway"/>
        </w:rPr>
      </w:pPr>
    </w:p>
    <w:p w:rsidR="000B61BE" w:rsidRDefault="00112C8C" w:rsidP="00180823">
      <w:pPr>
        <w:rPr>
          <w:rFonts w:ascii="Broadway" w:hAnsi="Broadway"/>
        </w:rPr>
      </w:pPr>
      <w:r>
        <w:rPr>
          <w:rFonts w:ascii="Arial" w:hAnsi="Arial" w:cs="Arial"/>
          <w:i/>
          <w:iCs/>
          <w:noProof/>
          <w:color w:val="333333"/>
          <w:sz w:val="21"/>
          <w:szCs w:val="21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margin">
                  <wp:posOffset>-6985</wp:posOffset>
                </wp:positionH>
                <wp:positionV relativeFrom="paragraph">
                  <wp:posOffset>28575</wp:posOffset>
                </wp:positionV>
                <wp:extent cx="1066800" cy="657225"/>
                <wp:effectExtent l="57150" t="57150" r="57150" b="123825"/>
                <wp:wrapNone/>
                <wp:docPr id="5" name="Rectángulo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0" cy="657225"/>
                        </a:xfrm>
                        <a:prstGeom prst="rect">
                          <a:avLst/>
                        </a:prstGeom>
                      </wps:spPr>
                      <wps:style>
                        <a:lnRef idx="0">
                          <a:schemeClr val="accent5"/>
                        </a:lnRef>
                        <a:fillRef idx="3">
                          <a:schemeClr val="accent5"/>
                        </a:fillRef>
                        <a:effectRef idx="3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9FDD922" id="Rectángulo 5" o:spid="_x0000_s1026" style="position:absolute;margin-left:-.55pt;margin-top:2.25pt;width:84pt;height:51.75pt;z-index:25166028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" fillcolor="#215a69 [1640]" stroked="f">
                <v:fill color2="#3da5c1 [3016]" rotate="t" angle="180" colors="0 #2787a0;52429f #36b1d2;1 #34b3d6" focus="100%" type="gradient">
                  <o:fill v:ext="view" type="gradientUnscaled"/>
                </v:fill>
                <v:shadow on="t" color="black" opacity="22937f" origin=",.5" offset="0,.63889mm"/>
                <w10:wrap anchorx="margin"/>
              </v:rect>
            </w:pict>
          </mc:Fallback>
        </mc:AlternateContent>
      </w:r>
      <w:r w:rsidR="000B61BE" w:rsidRPr="003D1F5E">
        <w:rPr>
          <w:rFonts w:ascii="Arial" w:hAnsi="Arial" w:cs="Arial"/>
          <w:i/>
          <w:iCs/>
          <w:noProof/>
          <w:color w:val="333333"/>
          <w:sz w:val="21"/>
          <w:szCs w:val="21"/>
          <w:bdr w:val="none" w:sz="0" w:space="0" w:color="auto" w:frame="1"/>
          <w:shd w:val="clear" w:color="auto" w:fill="FEFEFE"/>
          <w:lang w:val="en-US"/>
        </w:rPr>
        <w:drawing>
          <wp:inline distT="0" distB="0" distL="0" distR="0" wp14:anchorId="6C10075C" wp14:editId="3DF75274">
            <wp:extent cx="6543675" cy="1485900"/>
            <wp:effectExtent l="0" t="0" r="9525" b="0"/>
            <wp:docPr id="14" name="Imagen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367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0B61BE" w:rsidRDefault="000B61BE" w:rsidP="00180823">
      <w:pPr>
        <w:rPr>
          <w:rFonts w:ascii="Broadway" w:hAnsi="Broadway"/>
        </w:rPr>
      </w:pPr>
      <w:r w:rsidRPr="003D1F5E">
        <w:rPr>
          <w:rFonts w:ascii="Arial" w:hAnsi="Arial" w:cs="Arial"/>
          <w:i/>
          <w:iCs/>
          <w:noProof/>
          <w:color w:val="333333"/>
          <w:sz w:val="21"/>
          <w:szCs w:val="21"/>
          <w:bdr w:val="none" w:sz="0" w:space="0" w:color="auto" w:frame="1"/>
          <w:shd w:val="clear" w:color="auto" w:fill="FEFEFE"/>
          <w:lang w:val="en-US"/>
        </w:rPr>
        <w:drawing>
          <wp:inline distT="0" distB="0" distL="0" distR="0" wp14:anchorId="02E6A0A1" wp14:editId="64AD0007">
            <wp:extent cx="6692265" cy="1583055"/>
            <wp:effectExtent l="0" t="0" r="0" b="0"/>
            <wp:docPr id="15" name="Imagen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2265" cy="158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1BE" w:rsidRDefault="000B61BE" w:rsidP="00180823">
      <w:pPr>
        <w:rPr>
          <w:rFonts w:ascii="Broadway" w:hAnsi="Broadway"/>
        </w:rPr>
      </w:pPr>
    </w:p>
    <w:p w:rsidR="007E1B4D" w:rsidRDefault="007E1B4D" w:rsidP="00180823">
      <w:pPr>
        <w:rPr>
          <w:rFonts w:ascii="Broadway" w:hAnsi="Broadway"/>
        </w:rPr>
      </w:pPr>
    </w:p>
    <w:p w:rsidR="007E1B4D" w:rsidRDefault="00E1653A" w:rsidP="007E1B4D">
      <w:pPr>
        <w:rPr>
          <w:rFonts w:ascii="Broadway" w:hAnsi="Broadway"/>
        </w:rPr>
      </w:pPr>
      <w:r w:rsidRPr="00E1653A">
        <w:rPr>
          <w:position w:val="-28"/>
        </w:rPr>
        <w:object w:dxaOrig="2480" w:dyaOrig="680">
          <v:shape id="_x0000_i1046" type="#_x0000_t75" style="width:211.8pt;height:57.75pt" o:ole="">
            <v:imagedata r:id="rId17" o:title=""/>
          </v:shape>
          <o:OLEObject Type="Embed" ProgID="Equation.DSMT4" ShapeID="_x0000_i1046" DrawAspect="Content" ObjectID="_1650359012" r:id="rId18"/>
        </w:object>
      </w:r>
      <w:r w:rsidR="007E1B4D">
        <w:tab/>
      </w:r>
      <w:r w:rsidR="007E1B4D">
        <w:tab/>
      </w:r>
      <w:r w:rsidR="007E1B4D">
        <w:tab/>
      </w:r>
      <w:r w:rsidR="007E1B4D">
        <w:tab/>
      </w:r>
      <w:r w:rsidR="007E1B4D">
        <w:tab/>
      </w:r>
      <w:r w:rsidRPr="00E1653A">
        <w:rPr>
          <w:position w:val="-28"/>
        </w:rPr>
        <w:object w:dxaOrig="1140" w:dyaOrig="680">
          <v:shape id="_x0000_i1048" type="#_x0000_t75" style="width:98.8pt;height:59.45pt" o:ole="">
            <v:imagedata r:id="rId19" o:title=""/>
          </v:shape>
          <o:OLEObject Type="Embed" ProgID="Equation.DSMT4" ShapeID="_x0000_i1048" DrawAspect="Content" ObjectID="_1650359013" r:id="rId20"/>
        </w:object>
      </w:r>
    </w:p>
    <w:p w:rsidR="007E1B4D" w:rsidRPr="00D228CB" w:rsidRDefault="007E1B4D" w:rsidP="00180823">
      <w:pPr>
        <w:rPr>
          <w:rFonts w:ascii="Broadway" w:hAnsi="Broadway"/>
        </w:rPr>
      </w:pPr>
    </w:p>
    <w:sectPr w:rsidR="007E1B4D" w:rsidRPr="00D228CB" w:rsidSect="00D228CB">
      <w:headerReference w:type="first" r:id="rId21"/>
      <w:pgSz w:w="12242" w:h="20163" w:code="5"/>
      <w:pgMar w:top="851" w:right="851" w:bottom="851" w:left="85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82676" w:rsidRDefault="00D82676" w:rsidP="003A73A2">
      <w:r>
        <w:separator/>
      </w:r>
    </w:p>
  </w:endnote>
  <w:endnote w:type="continuationSeparator" w:id="0">
    <w:p w:rsidR="00D82676" w:rsidRDefault="00D82676" w:rsidP="003A73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roadway">
    <w:panose1 w:val="04040905080B020205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82676" w:rsidRDefault="00D82676" w:rsidP="003A73A2">
      <w:r>
        <w:separator/>
      </w:r>
    </w:p>
  </w:footnote>
  <w:footnote w:type="continuationSeparator" w:id="0">
    <w:p w:rsidR="00D82676" w:rsidRDefault="00D82676" w:rsidP="003A73A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28CB" w:rsidRDefault="00D228CB" w:rsidP="00D228CB">
    <w:pPr>
      <w:pStyle w:val="Encabezado"/>
      <w:pBdr>
        <w:bottom w:val="thickThinSmallGap" w:sz="24" w:space="1" w:color="622423" w:themeColor="accent2" w:themeShade="7F"/>
      </w:pBdr>
      <w:tabs>
        <w:tab w:val="center" w:pos="5270"/>
        <w:tab w:val="left" w:pos="8128"/>
      </w:tabs>
      <w:jc w:val="center"/>
      <w:rPr>
        <w:rFonts w:asciiTheme="majorHAnsi" w:eastAsiaTheme="majorEastAsia" w:hAnsiTheme="majorHAnsi" w:cstheme="majorBidi"/>
        <w:sz w:val="32"/>
        <w:szCs w:val="32"/>
      </w:rPr>
    </w:pPr>
    <w:r w:rsidRPr="008D4E57">
      <w:rPr>
        <w:rFonts w:ascii="Kalinga" w:eastAsia="Times New Roman" w:hAnsi="Kalinga" w:cs="Kalinga"/>
        <w:noProof/>
        <w:lang w:val="en-US"/>
      </w:rPr>
      <w:drawing>
        <wp:anchor distT="0" distB="0" distL="114300" distR="114300" simplePos="0" relativeHeight="251659264" behindDoc="0" locked="0" layoutInCell="1" allowOverlap="1" wp14:anchorId="6C3B2329" wp14:editId="33C0C94B">
          <wp:simplePos x="0" y="0"/>
          <wp:positionH relativeFrom="column">
            <wp:posOffset>5916295</wp:posOffset>
          </wp:positionH>
          <wp:positionV relativeFrom="paragraph">
            <wp:posOffset>-254000</wp:posOffset>
          </wp:positionV>
          <wp:extent cx="353060" cy="410845"/>
          <wp:effectExtent l="0" t="0" r="8890" b="8255"/>
          <wp:wrapNone/>
          <wp:docPr id="1" name="Imagen 1" descr="Colegio Ignacio Carrera Pint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Colegio Ignacio Carrera Pinto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3060" cy="410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8D4E57">
      <w:rPr>
        <w:rFonts w:ascii="Kalinga" w:eastAsia="Times New Roman" w:hAnsi="Kalinga" w:cs="Kalinga"/>
        <w:noProof/>
        <w:lang w:val="en-US"/>
      </w:rPr>
      <w:drawing>
        <wp:anchor distT="0" distB="0" distL="114300" distR="114300" simplePos="0" relativeHeight="251660288" behindDoc="0" locked="0" layoutInCell="1" allowOverlap="1" wp14:anchorId="05F70B9B" wp14:editId="7184E61D">
          <wp:simplePos x="0" y="0"/>
          <wp:positionH relativeFrom="column">
            <wp:posOffset>5916295</wp:posOffset>
          </wp:positionH>
          <wp:positionV relativeFrom="paragraph">
            <wp:posOffset>-254000</wp:posOffset>
          </wp:positionV>
          <wp:extent cx="353060" cy="410845"/>
          <wp:effectExtent l="0" t="0" r="8890" b="8255"/>
          <wp:wrapNone/>
          <wp:docPr id="8" name="Imagen 8" descr="Colegio Ignacio Carrera Pint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Colegio Ignacio Carrera Pinto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3060" cy="410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ascii="Cambria" w:eastAsia="Times New Roman" w:hAnsi="Cambria" w:cs="Times New Roman"/>
          <w:sz w:val="32"/>
          <w:szCs w:val="32"/>
        </w:rPr>
        <w:alias w:val="Título"/>
        <w:id w:val="332575187"/>
        <w:placeholder>
          <w:docPart w:val="896FB7AC76B54787BBC39FA054CAFF5B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3A73A2">
          <w:rPr>
            <w:rFonts w:ascii="Cambria" w:eastAsia="Times New Roman" w:hAnsi="Cambria" w:cs="Times New Roman"/>
            <w:sz w:val="32"/>
            <w:szCs w:val="32"/>
          </w:rPr>
          <w:t>Colegio Ignacio Carrera Pinto</w:t>
        </w:r>
      </w:sdtContent>
    </w:sdt>
  </w:p>
  <w:p w:rsidR="00D228CB" w:rsidRDefault="00D228CB" w:rsidP="00D228CB">
    <w:pPr>
      <w:pStyle w:val="Encabezado"/>
      <w:jc w:val="center"/>
    </w:pPr>
    <w:r>
      <w:t>Profesor: Sergio Gómez G</w:t>
    </w:r>
  </w:p>
  <w:p w:rsidR="00D228CB" w:rsidRDefault="00D228CB" w:rsidP="00D228CB">
    <w:pPr>
      <w:pStyle w:val="Encabezado"/>
      <w:jc w:val="center"/>
    </w:pPr>
    <w:r>
      <w:t>Fecha: 06/Mayo/2020</w:t>
    </w:r>
  </w:p>
  <w:p w:rsidR="00D228CB" w:rsidRDefault="00D228CB" w:rsidP="00D228CB">
    <w:pPr>
      <w:pStyle w:val="Encabezado"/>
      <w:jc w:val="center"/>
    </w:pPr>
    <w:r>
      <w:t>Correo electrónico:sergiogomez@gmail.com</w:t>
    </w:r>
  </w:p>
  <w:p w:rsidR="00D228CB" w:rsidRDefault="00D228CB" w:rsidP="00D228CB">
    <w:pPr>
      <w:pStyle w:val="Encabezado"/>
      <w:pBdr>
        <w:bottom w:val="thickThinSmallGap" w:sz="24" w:space="1" w:color="622423" w:themeColor="accent2" w:themeShade="7F"/>
      </w:pBdr>
      <w:tabs>
        <w:tab w:val="center" w:pos="5270"/>
        <w:tab w:val="left" w:pos="8128"/>
      </w:tabs>
      <w:jc w:val="center"/>
    </w:pPr>
  </w:p>
  <w:p w:rsidR="00D228CB" w:rsidRDefault="00D228CB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7F0765C"/>
    <w:multiLevelType w:val="hybridMultilevel"/>
    <w:tmpl w:val="4D80B044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3CA0"/>
    <w:rsid w:val="00000F85"/>
    <w:rsid w:val="00012C2D"/>
    <w:rsid w:val="00046E7E"/>
    <w:rsid w:val="00051FE8"/>
    <w:rsid w:val="00054661"/>
    <w:rsid w:val="00096FD0"/>
    <w:rsid w:val="000B61BE"/>
    <w:rsid w:val="000D5D98"/>
    <w:rsid w:val="000F0764"/>
    <w:rsid w:val="00112C8C"/>
    <w:rsid w:val="0012660F"/>
    <w:rsid w:val="0014705B"/>
    <w:rsid w:val="00180823"/>
    <w:rsid w:val="001A0C9A"/>
    <w:rsid w:val="00234364"/>
    <w:rsid w:val="00264BCB"/>
    <w:rsid w:val="002954A4"/>
    <w:rsid w:val="00352FB7"/>
    <w:rsid w:val="00354FC0"/>
    <w:rsid w:val="00392DAA"/>
    <w:rsid w:val="003A73A2"/>
    <w:rsid w:val="003E7A55"/>
    <w:rsid w:val="00413468"/>
    <w:rsid w:val="00457E22"/>
    <w:rsid w:val="004B12A8"/>
    <w:rsid w:val="004B1774"/>
    <w:rsid w:val="00543651"/>
    <w:rsid w:val="005564CB"/>
    <w:rsid w:val="00561B18"/>
    <w:rsid w:val="00587346"/>
    <w:rsid w:val="005A1C6C"/>
    <w:rsid w:val="005A73B1"/>
    <w:rsid w:val="005C7A01"/>
    <w:rsid w:val="005C7C02"/>
    <w:rsid w:val="005D6DE9"/>
    <w:rsid w:val="00615A30"/>
    <w:rsid w:val="00650B84"/>
    <w:rsid w:val="00653F2B"/>
    <w:rsid w:val="00681DCB"/>
    <w:rsid w:val="006848CC"/>
    <w:rsid w:val="006D442A"/>
    <w:rsid w:val="0070764E"/>
    <w:rsid w:val="00711A31"/>
    <w:rsid w:val="007635A3"/>
    <w:rsid w:val="007E1B4D"/>
    <w:rsid w:val="007F0260"/>
    <w:rsid w:val="00811B24"/>
    <w:rsid w:val="0081287F"/>
    <w:rsid w:val="008179F2"/>
    <w:rsid w:val="0085338A"/>
    <w:rsid w:val="00874913"/>
    <w:rsid w:val="00886472"/>
    <w:rsid w:val="008B3CA0"/>
    <w:rsid w:val="008C0FE4"/>
    <w:rsid w:val="009056B0"/>
    <w:rsid w:val="0091525B"/>
    <w:rsid w:val="00925CF3"/>
    <w:rsid w:val="00926BE6"/>
    <w:rsid w:val="00974DCD"/>
    <w:rsid w:val="009C237F"/>
    <w:rsid w:val="009F7130"/>
    <w:rsid w:val="00A21A28"/>
    <w:rsid w:val="00A457B1"/>
    <w:rsid w:val="00A86EC0"/>
    <w:rsid w:val="00AC0AF6"/>
    <w:rsid w:val="00AF48BE"/>
    <w:rsid w:val="00B166A1"/>
    <w:rsid w:val="00B93CF1"/>
    <w:rsid w:val="00B94A2E"/>
    <w:rsid w:val="00BB764B"/>
    <w:rsid w:val="00BF5C67"/>
    <w:rsid w:val="00C06F76"/>
    <w:rsid w:val="00C31019"/>
    <w:rsid w:val="00C90986"/>
    <w:rsid w:val="00CD2742"/>
    <w:rsid w:val="00CE3711"/>
    <w:rsid w:val="00D17A65"/>
    <w:rsid w:val="00D228CB"/>
    <w:rsid w:val="00D2445D"/>
    <w:rsid w:val="00D2521A"/>
    <w:rsid w:val="00D40D1A"/>
    <w:rsid w:val="00D550E2"/>
    <w:rsid w:val="00D82676"/>
    <w:rsid w:val="00D868D1"/>
    <w:rsid w:val="00DC3366"/>
    <w:rsid w:val="00DD6F3F"/>
    <w:rsid w:val="00E1653A"/>
    <w:rsid w:val="00E273E6"/>
    <w:rsid w:val="00E427DB"/>
    <w:rsid w:val="00E51F02"/>
    <w:rsid w:val="00F16412"/>
    <w:rsid w:val="00F62D47"/>
    <w:rsid w:val="00FE50E7"/>
    <w:rsid w:val="00FF729B"/>
    <w:rsid w:val="00FF7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5ACF8D"/>
  <w15:docId w15:val="{E4CC8D9B-FB7E-4C06-B165-D101D9B264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8B3C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3A73A2"/>
  </w:style>
  <w:style w:type="paragraph" w:styleId="Piedepgina">
    <w:name w:val="footer"/>
    <w:basedOn w:val="Normal"/>
    <w:link w:val="Piedepgina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3A73A2"/>
  </w:style>
  <w:style w:type="paragraph" w:styleId="Textodeglobo">
    <w:name w:val="Balloon Text"/>
    <w:basedOn w:val="Normal"/>
    <w:link w:val="TextodegloboCar"/>
    <w:uiPriority w:val="99"/>
    <w:semiHidden/>
    <w:unhideWhenUsed/>
    <w:rsid w:val="003A73A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A73A2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180823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004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42964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glossaryDocument" Target="glossary/document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896FB7AC76B54787BBC39FA054CAFF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1C9032B-0A02-4FE5-8711-76710C43CCE8}"/>
      </w:docPartPr>
      <w:docPartBody>
        <w:p w:rsidR="00E70B22" w:rsidRDefault="00795127" w:rsidP="00795127">
          <w:pPr>
            <w:pStyle w:val="896FB7AC76B54787BBC39FA054CAFF5B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Escriba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roadway">
    <w:panose1 w:val="04040905080B020205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alinga">
    <w:altName w:val="Bahnschrift Light"/>
    <w:charset w:val="00"/>
    <w:family w:val="swiss"/>
    <w:pitch w:val="variable"/>
    <w:sig w:usb0="0008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7DA4"/>
    <w:rsid w:val="0009739D"/>
    <w:rsid w:val="00143CDD"/>
    <w:rsid w:val="00266C9D"/>
    <w:rsid w:val="003A2CB1"/>
    <w:rsid w:val="00407DA4"/>
    <w:rsid w:val="005720B4"/>
    <w:rsid w:val="0059426E"/>
    <w:rsid w:val="0067326B"/>
    <w:rsid w:val="006A64D2"/>
    <w:rsid w:val="00775E62"/>
    <w:rsid w:val="00795127"/>
    <w:rsid w:val="007C2438"/>
    <w:rsid w:val="007C4305"/>
    <w:rsid w:val="00A42B81"/>
    <w:rsid w:val="00B65537"/>
    <w:rsid w:val="00B77024"/>
    <w:rsid w:val="00DA51EC"/>
    <w:rsid w:val="00E32E01"/>
    <w:rsid w:val="00E70B22"/>
    <w:rsid w:val="00ED50ED"/>
    <w:rsid w:val="00F4077C"/>
    <w:rsid w:val="00FA350E"/>
    <w:rsid w:val="00FB71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s-CL" w:eastAsia="es-C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B2DB63AC27434C3E87C0819668CC91A9">
    <w:name w:val="B2DB63AC27434C3E87C0819668CC91A9"/>
    <w:rsid w:val="00407DA4"/>
  </w:style>
  <w:style w:type="paragraph" w:customStyle="1" w:styleId="EA8E873E7BAC42F2AC7F4850819009E6">
    <w:name w:val="EA8E873E7BAC42F2AC7F4850819009E6"/>
    <w:rsid w:val="003A2CB1"/>
    <w:pPr>
      <w:spacing w:after="160" w:line="259" w:lineRule="auto"/>
    </w:pPr>
    <w:rPr>
      <w:lang w:val="en-US" w:eastAsia="en-US"/>
    </w:rPr>
  </w:style>
  <w:style w:type="paragraph" w:customStyle="1" w:styleId="896FB7AC76B54787BBC39FA054CAFF5B">
    <w:name w:val="896FB7AC76B54787BBC39FA054CAFF5B"/>
    <w:rsid w:val="00795127"/>
    <w:pPr>
      <w:spacing w:after="160" w:line="259" w:lineRule="auto"/>
    </w:pPr>
    <w:rPr>
      <w:lang w:val="en-US" w:eastAsia="en-US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1</Pages>
  <Words>45</Words>
  <Characters>263</Characters>
  <Application>Microsoft Office Word</Application>
  <DocSecurity>0</DocSecurity>
  <Lines>2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Colegio Ignacio Carrera Pinto</vt:lpstr>
    </vt:vector>
  </TitlesOfParts>
  <Company>Hewlett-Packard Company</Company>
  <LinksUpToDate>false</LinksUpToDate>
  <CharactersWithSpaces>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egio Ignacio Carrera Pinto</dc:title>
  <dc:creator>Yerty Rivera</dc:creator>
  <cp:lastModifiedBy>Sergio</cp:lastModifiedBy>
  <cp:revision>6</cp:revision>
  <dcterms:created xsi:type="dcterms:W3CDTF">2020-05-05T14:37:00Z</dcterms:created>
  <dcterms:modified xsi:type="dcterms:W3CDTF">2020-05-07T16:16:00Z</dcterms:modified>
</cp:coreProperties>
</file>